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5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870" y="-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22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image" Target="../media/image22.wmf"/><Relationship Id="rId1" Type="http://schemas.openxmlformats.org/officeDocument/2006/relationships/image" Target="../media/image28.wmf"/><Relationship Id="rId6" Type="http://schemas.openxmlformats.org/officeDocument/2006/relationships/image" Target="../media/image30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image" Target="../media/image22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5" Type="http://schemas.openxmlformats.org/officeDocument/2006/relationships/image" Target="../media/image25.wmf"/><Relationship Id="rId10" Type="http://schemas.openxmlformats.org/officeDocument/2006/relationships/image" Target="../media/image38.wmf"/><Relationship Id="rId4" Type="http://schemas.openxmlformats.org/officeDocument/2006/relationships/image" Target="../media/image24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22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8DF9E1-1514-4464-B20F-4352B8BD97A7}" type="datetimeFigureOut">
              <a:rPr lang="en-GB" smtClean="0"/>
              <a:t>06/01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80781-6B8F-47D3-A670-0F556053D12A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38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4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GB" dirty="0" smtClean="0"/>
              <a:t>Completing the squar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fld id="{7B462A62-3579-4901-8882-A332A6E7852F}" type="datetime2">
              <a:rPr lang="en-GB" smtClean="0"/>
              <a:t>Monday, 06 January 2014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Oval 4"/>
          <p:cNvSpPr>
            <a:spLocks noChangeArrowheads="1"/>
          </p:cNvSpPr>
          <p:nvPr/>
        </p:nvSpPr>
        <p:spPr bwMode="auto">
          <a:xfrm>
            <a:off x="666750" y="1452563"/>
            <a:ext cx="2641600" cy="264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Line 5"/>
          <p:cNvSpPr>
            <a:spLocks noChangeShapeType="1"/>
          </p:cNvSpPr>
          <p:nvPr/>
        </p:nvSpPr>
        <p:spPr bwMode="auto">
          <a:xfrm flipV="1">
            <a:off x="1930400" y="1800225"/>
            <a:ext cx="957263" cy="97155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1277938" y="479425"/>
            <a:ext cx="3235325" cy="2627313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GB"/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4283968" y="1556792"/>
            <a:ext cx="3990975" cy="82232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/>
              <a:t>Angles between a tangent and its radius is always 90</a:t>
            </a:r>
            <a:r>
              <a:rPr lang="en-US" sz="2400" dirty="0">
                <a:cs typeface="Arial" charset="0"/>
              </a:rPr>
              <a:t>º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827088" y="4281488"/>
            <a:ext cx="7359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/>
              <a:t>To find the </a:t>
            </a:r>
            <a:r>
              <a:rPr lang="en-GB" sz="2000" dirty="0" smtClean="0"/>
              <a:t>gradient of any </a:t>
            </a:r>
            <a:r>
              <a:rPr lang="en-GB" sz="2000" dirty="0"/>
              <a:t>tangent at </a:t>
            </a:r>
            <a:r>
              <a:rPr lang="en-GB" sz="2000" dirty="0" smtClean="0"/>
              <a:t>a </a:t>
            </a:r>
            <a:r>
              <a:rPr lang="en-GB" sz="2000" dirty="0"/>
              <a:t>specific point on a </a:t>
            </a:r>
            <a:r>
              <a:rPr lang="en-GB" sz="2000" dirty="0" smtClean="0"/>
              <a:t>circle</a:t>
            </a:r>
          </a:p>
        </p:txBody>
      </p:sp>
      <p:sp>
        <p:nvSpPr>
          <p:cNvPr id="8" name="Rectangle 7"/>
          <p:cNvSpPr/>
          <p:nvPr/>
        </p:nvSpPr>
        <p:spPr>
          <a:xfrm>
            <a:off x="755576" y="4869160"/>
            <a:ext cx="734481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rabicPeriod"/>
            </a:pPr>
            <a:r>
              <a:rPr lang="en-GB" sz="2000" dirty="0" smtClean="0"/>
              <a:t>find the gradient of the radius, then </a:t>
            </a:r>
          </a:p>
          <a:p>
            <a:pPr marL="457200" indent="-457200">
              <a:spcBef>
                <a:spcPct val="50000"/>
              </a:spcBef>
              <a:buAutoNum type="arabicPeriod"/>
            </a:pPr>
            <a:r>
              <a:rPr lang="en-GB" sz="2000" dirty="0" smtClean="0"/>
              <a:t>the gradient of the tangent using knowledge of perpendicular lines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  <p:bldP spid="2053" grpId="0" animBg="1"/>
      <p:bldP spid="2054" grpId="0" animBg="1"/>
      <p:bldP spid="30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61814" y="332656"/>
            <a:ext cx="835977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u="sng" dirty="0"/>
              <a:t>Example</a:t>
            </a:r>
          </a:p>
          <a:p>
            <a:pPr>
              <a:spcBef>
                <a:spcPct val="50000"/>
              </a:spcBef>
            </a:pPr>
            <a:r>
              <a:rPr lang="en-GB" sz="2000" dirty="0"/>
              <a:t>Find the </a:t>
            </a:r>
            <a:r>
              <a:rPr lang="en-GB" sz="2000" dirty="0" smtClean="0"/>
              <a:t>gradient of </a:t>
            </a:r>
            <a:r>
              <a:rPr lang="en-GB" sz="2000" dirty="0"/>
              <a:t>the tangent to the circle </a:t>
            </a:r>
            <a:r>
              <a:rPr lang="en-GB" sz="2000" dirty="0" smtClean="0"/>
              <a:t>                               at </a:t>
            </a:r>
            <a:r>
              <a:rPr lang="en-GB" sz="2000" dirty="0"/>
              <a:t>the point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5017765" y="762139"/>
          <a:ext cx="1584176" cy="47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765" y="762139"/>
                        <a:ext cx="1584176" cy="475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8042101" y="776238"/>
          <a:ext cx="778371" cy="4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101" y="776238"/>
                        <a:ext cx="778371" cy="414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32880" y="1609998"/>
            <a:ext cx="3571875" cy="3868738"/>
            <a:chOff x="532880" y="1609998"/>
            <a:chExt cx="3571875" cy="3868738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532880" y="3383236"/>
              <a:ext cx="357187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2220392" y="1609998"/>
              <a:ext cx="0" cy="3868738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899592" y="2060848"/>
              <a:ext cx="2643188" cy="2643188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928292" y="3329261"/>
              <a:ext cx="561975" cy="42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200"/>
                <a:t>0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987824" y="4365104"/>
            <a:ext cx="936104" cy="369332"/>
            <a:chOff x="4877028" y="4537726"/>
            <a:chExt cx="936104" cy="369332"/>
          </a:xfrm>
        </p:grpSpPr>
        <p:sp>
          <p:nvSpPr>
            <p:cNvPr id="13" name="Oval 12"/>
            <p:cNvSpPr/>
            <p:nvPr/>
          </p:nvSpPr>
          <p:spPr>
            <a:xfrm>
              <a:off x="4922874" y="4572000"/>
              <a:ext cx="54000" cy="540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77028" y="4537726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(</a:t>
              </a:r>
              <a:r>
                <a:rPr lang="en-GB" dirty="0"/>
                <a:t>2</a:t>
              </a:r>
              <a:r>
                <a:rPr lang="en-GB" dirty="0" smtClean="0"/>
                <a:t>, –3)</a:t>
              </a:r>
              <a:endParaRPr lang="en-GB" dirty="0"/>
            </a:p>
          </p:txBody>
        </p:sp>
      </p:grpSp>
      <p:cxnSp>
        <p:nvCxnSpPr>
          <p:cNvPr id="16" name="Straight Connector 15"/>
          <p:cNvCxnSpPr>
            <a:endCxn id="13" idx="1"/>
          </p:cNvCxnSpPr>
          <p:nvPr/>
        </p:nvCxnSpPr>
        <p:spPr>
          <a:xfrm>
            <a:off x="2195736" y="3356992"/>
            <a:ext cx="845842" cy="10502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83968" y="2060848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Gradient of the radius =</a:t>
            </a:r>
            <a:endParaRPr lang="en-GB" sz="20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876256" y="1973270"/>
          <a:ext cx="792088" cy="66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7" imgW="469800" imgH="393480" progId="Equation.3">
                  <p:embed/>
                </p:oleObj>
              </mc:Choice>
              <mc:Fallback>
                <p:oleObj name="Equation" r:id="rId7" imgW="4698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973270"/>
                        <a:ext cx="792088" cy="6636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812360" y="1973337"/>
          <a:ext cx="642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9" imgW="380880" imgH="393480" progId="Equation.3">
                  <p:embed/>
                </p:oleObj>
              </mc:Choice>
              <mc:Fallback>
                <p:oleObj name="Equation" r:id="rId9" imgW="3808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1973337"/>
                        <a:ext cx="6429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55976" y="2940447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Gradient of the tangent =</a:t>
            </a:r>
            <a:endParaRPr lang="en-GB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164288" y="2852738"/>
          <a:ext cx="257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52738"/>
                        <a:ext cx="2571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7020272" y="3573016"/>
            <a:ext cx="5040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259632" y="3212976"/>
            <a:ext cx="3312368" cy="266429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332656"/>
            <a:ext cx="7272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u="sng" dirty="0" smtClean="0"/>
              <a:t>Completing the square and Circles Introduction</a:t>
            </a:r>
            <a:endParaRPr lang="en-GB" sz="20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620688"/>
            <a:ext cx="72008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 smtClean="0"/>
              <a:t>In questions 1 – 5 complete the square</a:t>
            </a:r>
          </a:p>
          <a:p>
            <a:pPr>
              <a:lnSpc>
                <a:spcPct val="150000"/>
              </a:lnSpc>
            </a:pPr>
            <a:r>
              <a:rPr lang="en-GB" sz="2000" dirty="0" smtClean="0"/>
              <a:t>1. </a:t>
            </a:r>
          </a:p>
          <a:p>
            <a:pPr>
              <a:lnSpc>
                <a:spcPct val="150000"/>
              </a:lnSpc>
            </a:pPr>
            <a:endParaRPr lang="en-GB" sz="2000" dirty="0" smtClean="0"/>
          </a:p>
          <a:p>
            <a:pPr>
              <a:lnSpc>
                <a:spcPct val="150000"/>
              </a:lnSpc>
            </a:pPr>
            <a:r>
              <a:rPr lang="en-GB" sz="2000" dirty="0" smtClean="0"/>
              <a:t>2.</a:t>
            </a:r>
          </a:p>
          <a:p>
            <a:pPr>
              <a:lnSpc>
                <a:spcPct val="150000"/>
              </a:lnSpc>
            </a:pPr>
            <a:endParaRPr lang="en-GB" sz="2000" dirty="0" smtClean="0"/>
          </a:p>
          <a:p>
            <a:pPr>
              <a:lnSpc>
                <a:spcPct val="150000"/>
              </a:lnSpc>
            </a:pPr>
            <a:r>
              <a:rPr lang="en-GB" sz="2000" dirty="0" smtClean="0"/>
              <a:t>3.</a:t>
            </a:r>
          </a:p>
          <a:p>
            <a:pPr>
              <a:lnSpc>
                <a:spcPct val="150000"/>
              </a:lnSpc>
            </a:pPr>
            <a:endParaRPr lang="en-GB" sz="2000" dirty="0" smtClean="0"/>
          </a:p>
          <a:p>
            <a:pPr>
              <a:lnSpc>
                <a:spcPct val="150000"/>
              </a:lnSpc>
            </a:pPr>
            <a:r>
              <a:rPr lang="en-GB" sz="2000" dirty="0" smtClean="0"/>
              <a:t>4.</a:t>
            </a:r>
          </a:p>
          <a:p>
            <a:pPr>
              <a:lnSpc>
                <a:spcPct val="150000"/>
              </a:lnSpc>
            </a:pPr>
            <a:endParaRPr lang="en-GB" sz="2000" dirty="0" smtClean="0"/>
          </a:p>
          <a:p>
            <a:pPr>
              <a:lnSpc>
                <a:spcPct val="150000"/>
              </a:lnSpc>
            </a:pPr>
            <a:r>
              <a:rPr lang="en-GB" sz="2000" dirty="0" smtClean="0"/>
              <a:t>5.</a:t>
            </a:r>
            <a:endParaRPr lang="en-GB" sz="2000" dirty="0"/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755576" y="1124744"/>
          <a:ext cx="1459867" cy="43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24744"/>
                        <a:ext cx="1459867" cy="432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768350" y="2060575"/>
          <a:ext cx="14335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698400" imgH="203040" progId="Equation.3">
                  <p:embed/>
                </p:oleObj>
              </mc:Choice>
              <mc:Fallback>
                <p:oleObj name="Equation" r:id="rId5" imgW="6984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060575"/>
                        <a:ext cx="14335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755576" y="2924944"/>
          <a:ext cx="1459867" cy="43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711000" imgH="203040" progId="Equation.3">
                  <p:embed/>
                </p:oleObj>
              </mc:Choice>
              <mc:Fallback>
                <p:oleObj name="Equation" r:id="rId7" imgW="7110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24944"/>
                        <a:ext cx="1459867" cy="432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782538" y="3861048"/>
          <a:ext cx="1773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863280" imgH="203040" progId="Equation.3">
                  <p:embed/>
                </p:oleObj>
              </mc:Choice>
              <mc:Fallback>
                <p:oleObj name="Equation" r:id="rId9" imgW="8632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38" y="3861048"/>
                        <a:ext cx="17732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724371" y="4797400"/>
          <a:ext cx="1903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927000" imgH="203040" progId="Equation.3">
                  <p:embed/>
                </p:oleObj>
              </mc:Choice>
              <mc:Fallback>
                <p:oleObj name="Equation" r:id="rId11" imgW="9270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1" y="4797400"/>
                        <a:ext cx="19034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940152" y="1916832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940152" y="2852936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940152" y="3789040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940152" y="4725144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40152" y="5661248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260648"/>
            <a:ext cx="8424936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 smtClean="0"/>
              <a:t>In questions 6 – 8 express in the form                               , where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a, b </a:t>
            </a:r>
            <a:r>
              <a:rPr lang="en-GB" sz="2000" dirty="0" smtClean="0"/>
              <a:t>and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000" dirty="0" smtClean="0"/>
              <a:t> are constants and state the minimum value.</a:t>
            </a:r>
          </a:p>
          <a:p>
            <a:pPr>
              <a:lnSpc>
                <a:spcPct val="150000"/>
              </a:lnSpc>
            </a:pPr>
            <a:r>
              <a:rPr lang="en-GB" sz="2000" dirty="0" smtClean="0"/>
              <a:t>6.</a:t>
            </a:r>
          </a:p>
          <a:p>
            <a:pPr>
              <a:lnSpc>
                <a:spcPct val="150000"/>
              </a:lnSpc>
            </a:pPr>
            <a:endParaRPr lang="en-GB" sz="2000" dirty="0"/>
          </a:p>
          <a:p>
            <a:pPr>
              <a:lnSpc>
                <a:spcPct val="150000"/>
              </a:lnSpc>
            </a:pPr>
            <a:r>
              <a:rPr lang="en-GB" sz="2000" dirty="0" smtClean="0"/>
              <a:t>7.</a:t>
            </a:r>
          </a:p>
          <a:p>
            <a:pPr>
              <a:lnSpc>
                <a:spcPct val="150000"/>
              </a:lnSpc>
            </a:pPr>
            <a:endParaRPr lang="en-GB" sz="2000" dirty="0"/>
          </a:p>
          <a:p>
            <a:pPr>
              <a:lnSpc>
                <a:spcPct val="150000"/>
              </a:lnSpc>
            </a:pPr>
            <a:r>
              <a:rPr lang="en-GB" sz="2000" dirty="0" smtClean="0"/>
              <a:t>8.</a:t>
            </a:r>
          </a:p>
          <a:p>
            <a:pPr>
              <a:lnSpc>
                <a:spcPct val="150000"/>
              </a:lnSpc>
            </a:pPr>
            <a:endParaRPr lang="en-GB" sz="2000" dirty="0" smtClean="0"/>
          </a:p>
          <a:p>
            <a:pPr>
              <a:lnSpc>
                <a:spcPct val="150000"/>
              </a:lnSpc>
            </a:pPr>
            <a:endParaRPr lang="en-GB" sz="2000" dirty="0"/>
          </a:p>
          <a:p>
            <a:pPr>
              <a:lnSpc>
                <a:spcPct val="150000"/>
              </a:lnSpc>
            </a:pPr>
            <a:r>
              <a:rPr lang="en-GB" sz="2000" dirty="0" smtClean="0"/>
              <a:t>9. Find the gradient of the tangent to the circle                                at the point </a:t>
            </a:r>
          </a:p>
          <a:p>
            <a:pPr>
              <a:lnSpc>
                <a:spcPct val="150000"/>
              </a:lnSpc>
            </a:pPr>
            <a:endParaRPr lang="en-GB" sz="2000" dirty="0" smtClean="0"/>
          </a:p>
          <a:p>
            <a:pPr>
              <a:lnSpc>
                <a:spcPct val="150000"/>
              </a:lnSpc>
            </a:pPr>
            <a:endParaRPr lang="en-GB" sz="2000" dirty="0"/>
          </a:p>
          <a:p>
            <a:pPr>
              <a:lnSpc>
                <a:spcPct val="150000"/>
              </a:lnSpc>
            </a:pPr>
            <a:r>
              <a:rPr lang="en-GB" sz="2000" dirty="0" smtClean="0"/>
              <a:t>10. Find the gradient of the tangent to the circle                                at the point </a:t>
            </a:r>
          </a:p>
          <a:p>
            <a:pPr>
              <a:lnSpc>
                <a:spcPct val="150000"/>
              </a:lnSpc>
            </a:pPr>
            <a:endParaRPr lang="en-GB" sz="2000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355976" y="309091"/>
          <a:ext cx="14811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9091"/>
                        <a:ext cx="1481137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77863" y="1268413"/>
          <a:ext cx="15890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774360" imgH="203040" progId="Equation.3">
                  <p:embed/>
                </p:oleObj>
              </mc:Choice>
              <mc:Fallback>
                <p:oleObj name="Equation" r:id="rId5" imgW="7743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268413"/>
                        <a:ext cx="1589087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30250" y="2132013"/>
          <a:ext cx="14874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723600" imgH="203040" progId="Equation.3">
                  <p:embed/>
                </p:oleObj>
              </mc:Choice>
              <mc:Fallback>
                <p:oleObj name="Equation" r:id="rId7" imgW="7236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2132013"/>
                        <a:ext cx="14874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92150" y="3068638"/>
          <a:ext cx="1928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939600" imgH="203040" progId="Equation.3">
                  <p:embed/>
                </p:oleObj>
              </mc:Choice>
              <mc:Fallback>
                <p:oleObj name="Equation" r:id="rId9" imgW="9396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068638"/>
                        <a:ext cx="19288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4427984" y="2060848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427984" y="2996952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427984" y="3933056"/>
            <a:ext cx="194421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60232" y="170080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inimum =</a:t>
            </a:r>
            <a:endParaRPr lang="en-GB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7812360" y="2132856"/>
            <a:ext cx="93610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60232" y="256490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inimum =</a:t>
            </a:r>
            <a:endParaRPr lang="en-GB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7812360" y="2996952"/>
            <a:ext cx="93610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60232" y="350100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inimum =</a:t>
            </a:r>
            <a:endParaRPr lang="en-GB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7812360" y="3933056"/>
            <a:ext cx="93610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5220072" y="4437112"/>
          <a:ext cx="17160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825480" imgH="228600" progId="Equation.3">
                  <p:embed/>
                </p:oleObj>
              </mc:Choice>
              <mc:Fallback>
                <p:oleObj name="Equation" r:id="rId11" imgW="825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437112"/>
                        <a:ext cx="171608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6"/>
          <p:cNvGraphicFramePr>
            <a:graphicFrameLocks noChangeAspect="1"/>
          </p:cNvGraphicFramePr>
          <p:nvPr/>
        </p:nvGraphicFramePr>
        <p:xfrm>
          <a:off x="8244408" y="4526830"/>
          <a:ext cx="608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317160" imgH="215640" progId="Equation.3">
                  <p:embed/>
                </p:oleObj>
              </mc:Choice>
              <mc:Fallback>
                <p:oleObj name="Equation" r:id="rId13" imgW="31716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4526830"/>
                        <a:ext cx="6080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332139" y="5805264"/>
          <a:ext cx="17160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5" imgW="825480" imgH="228600" progId="Equation.3">
                  <p:embed/>
                </p:oleObj>
              </mc:Choice>
              <mc:Fallback>
                <p:oleObj name="Equation" r:id="rId15" imgW="82548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139" y="5805264"/>
                        <a:ext cx="171608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8330629" y="5822975"/>
          <a:ext cx="777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7" imgW="406080" imgH="215640" progId="Equation.3">
                  <p:embed/>
                </p:oleObj>
              </mc:Choice>
              <mc:Fallback>
                <p:oleObj name="Equation" r:id="rId17" imgW="40608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0629" y="5822975"/>
                        <a:ext cx="7778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76256" y="530120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radient =</a:t>
            </a:r>
            <a:endParaRPr lang="en-GB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8028384" y="5733256"/>
            <a:ext cx="93610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804248" y="6309320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radient =</a:t>
            </a:r>
            <a:endParaRPr lang="en-GB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7956376" y="6741368"/>
            <a:ext cx="93610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ontent Placeholder 2"/>
          <p:cNvSpPr>
            <a:spLocks noGrp="1"/>
          </p:cNvSpPr>
          <p:nvPr>
            <p:ph idx="1"/>
          </p:nvPr>
        </p:nvSpPr>
        <p:spPr>
          <a:xfrm>
            <a:off x="428625" y="5715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GB" u="sng" dirty="0" smtClean="0"/>
              <a:t>Revision of completing the square</a:t>
            </a:r>
            <a:endParaRPr lang="en-GB" dirty="0" smtClean="0"/>
          </a:p>
          <a:p>
            <a:pPr>
              <a:buFont typeface="Arial" charset="0"/>
              <a:buNone/>
            </a:pPr>
            <a:r>
              <a:rPr lang="en-GB" b="1" u="sng" dirty="0" smtClean="0"/>
              <a:t>Example</a:t>
            </a:r>
          </a:p>
          <a:p>
            <a:pPr>
              <a:buFont typeface="Arial" charset="0"/>
              <a:buNone/>
            </a:pPr>
            <a:r>
              <a:rPr lang="en-GB" dirty="0" smtClean="0"/>
              <a:t>Complete the square for </a:t>
            </a:r>
          </a:p>
          <a:p>
            <a:pPr>
              <a:buFont typeface="Arial" charset="0"/>
              <a:buNone/>
            </a:pPr>
            <a:endParaRPr lang="en-GB" dirty="0" smtClean="0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4786313" y="1857375"/>
          <a:ext cx="1393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231366" imgH="304668" progId="Equation.3">
                  <p:embed/>
                </p:oleObj>
              </mc:Choice>
              <mc:Fallback>
                <p:oleObj name="Equation" r:id="rId3" imgW="1231366" imgH="30466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1857375"/>
                        <a:ext cx="13938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187624" y="2564904"/>
          <a:ext cx="3969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2044440" imgH="228600" progId="Equation.3">
                  <p:embed/>
                </p:oleObj>
              </mc:Choice>
              <mc:Fallback>
                <p:oleObj name="Equation" r:id="rId5" imgW="20444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64904"/>
                        <a:ext cx="39690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3995936" y="2564904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266400" imgH="190440" progId="Equation.3">
                  <p:embed/>
                </p:oleObj>
              </mc:Choice>
              <mc:Fallback>
                <p:oleObj name="Equation" r:id="rId7" imgW="266400" imgH="1904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564904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5148064" y="2564904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266400" imgH="190440" progId="Equation.3">
                  <p:embed/>
                </p:oleObj>
              </mc:Choice>
              <mc:Fallback>
                <p:oleObj name="Equation" r:id="rId9" imgW="266400" imgH="1904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564904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699792" y="3140968"/>
          <a:ext cx="17256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888840" imgH="241200" progId="Equation.3">
                  <p:embed/>
                </p:oleObj>
              </mc:Choice>
              <mc:Fallback>
                <p:oleObj name="Equation" r:id="rId11" imgW="88884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140968"/>
                        <a:ext cx="17256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Callout 2 8"/>
          <p:cNvSpPr/>
          <p:nvPr/>
        </p:nvSpPr>
        <p:spPr>
          <a:xfrm>
            <a:off x="5220072" y="4941168"/>
            <a:ext cx="3456384" cy="576064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12476"/>
              <a:gd name="adj6" fmla="val -31860"/>
            </a:avLst>
          </a:prstGeom>
          <a:ln>
            <a:headEnd type="none" w="med" len="med"/>
            <a:tailEnd type="arrow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Minimum value here would be –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428625" y="188640"/>
            <a:ext cx="8229600" cy="452596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b="1" u="sng" dirty="0" smtClean="0"/>
              <a:t>Example</a:t>
            </a:r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dirty="0" smtClean="0"/>
              <a:t>Complete the square for the following </a:t>
            </a:r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dirty="0" smtClean="0"/>
              <a:t>(</a:t>
            </a:r>
            <a:r>
              <a:rPr lang="en-GB" sz="2000" dirty="0" err="1" smtClean="0"/>
              <a:t>i</a:t>
            </a:r>
            <a:r>
              <a:rPr lang="en-GB" sz="2000" dirty="0" smtClean="0"/>
              <a:t>)	 </a:t>
            </a:r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dirty="0" smtClean="0"/>
              <a:t>(ii)	 </a:t>
            </a:r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dirty="0" smtClean="0"/>
              <a:t>(iii)	 </a:t>
            </a:r>
          </a:p>
          <a:p>
            <a:pPr>
              <a:lnSpc>
                <a:spcPct val="150000"/>
              </a:lnSpc>
            </a:pPr>
            <a:endParaRPr lang="en-GB" sz="2000" dirty="0" smtClean="0"/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1083295" y="1196752"/>
          <a:ext cx="1460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3" imgW="685800" imgH="203200" progId="">
                  <p:embed/>
                </p:oleObj>
              </mc:Choice>
              <mc:Fallback>
                <p:oleObj r:id="rId3" imgW="685800" imgH="2032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95" y="1196752"/>
                        <a:ext cx="1460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43608" y="1768252"/>
          <a:ext cx="1612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5" imgW="748975" imgH="203112" progId="">
                  <p:embed/>
                </p:oleObj>
              </mc:Choice>
              <mc:Fallback>
                <p:oleObj r:id="rId5" imgW="748975" imgH="20311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68252"/>
                        <a:ext cx="16129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>
              <a:latin typeface="Calibri" pitchFamily="34" charset="0"/>
            </a:endParaRPr>
          </a:p>
        </p:txBody>
      </p:sp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1118220" y="2411190"/>
          <a:ext cx="14970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7" imgW="825500" imgH="203200" progId="">
                  <p:embed/>
                </p:oleObj>
              </mc:Choice>
              <mc:Fallback>
                <p:oleObj r:id="rId7" imgW="825500" imgH="2032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220" y="2411190"/>
                        <a:ext cx="14970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536" y="301503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(</a:t>
            </a:r>
            <a:r>
              <a:rPr lang="en-GB" sz="2000" dirty="0" err="1" smtClean="0"/>
              <a:t>i</a:t>
            </a:r>
            <a:r>
              <a:rPr lang="en-GB" sz="2000" dirty="0" smtClean="0"/>
              <a:t>) </a:t>
            </a:r>
            <a:endParaRPr lang="en-GB" sz="2000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938213" y="3014663"/>
          <a:ext cx="3746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1930320" imgH="228600" progId="Equation.3">
                  <p:embed/>
                </p:oleObj>
              </mc:Choice>
              <mc:Fallback>
                <p:oleObj name="Equation" r:id="rId9" imgW="1930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014663"/>
                        <a:ext cx="37465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611563" y="3001963"/>
          <a:ext cx="566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1" imgW="291960" imgH="203040" progId="Equation.3">
                  <p:embed/>
                </p:oleObj>
              </mc:Choice>
              <mc:Fallback>
                <p:oleObj name="Equation" r:id="rId11" imgW="29196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001963"/>
                        <a:ext cx="5667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764088" y="3001963"/>
          <a:ext cx="566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3" imgW="291960" imgH="203040" progId="Equation.3">
                  <p:embed/>
                </p:oleObj>
              </mc:Choice>
              <mc:Fallback>
                <p:oleObj name="Equation" r:id="rId13" imgW="29196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001963"/>
                        <a:ext cx="5667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327275" y="3590925"/>
          <a:ext cx="1751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5" imgW="901440" imgH="241200" progId="Equation.3">
                  <p:embed/>
                </p:oleObj>
              </mc:Choice>
              <mc:Fallback>
                <p:oleObj name="Equation" r:id="rId15" imgW="90144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3590925"/>
                        <a:ext cx="1751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931" y="4365475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(</a:t>
            </a:r>
            <a:r>
              <a:rPr lang="en-GB" sz="2000" dirty="0" err="1" smtClean="0"/>
              <a:t>i</a:t>
            </a:r>
            <a:r>
              <a:rPr lang="en-GB" sz="2000" dirty="0" smtClean="0"/>
              <a:t>) </a:t>
            </a:r>
            <a:endParaRPr lang="en-GB" sz="2000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931863" y="4365625"/>
          <a:ext cx="3968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2044440" imgH="228600" progId="Equation.3">
                  <p:embed/>
                </p:oleObj>
              </mc:Choice>
              <mc:Fallback>
                <p:oleObj name="Equation" r:id="rId17" imgW="204444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365625"/>
                        <a:ext cx="39687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3716338" y="4365625"/>
          <a:ext cx="5667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9" imgW="291960" imgH="190440" progId="Equation.3">
                  <p:embed/>
                </p:oleObj>
              </mc:Choice>
              <mc:Fallback>
                <p:oleObj name="Equation" r:id="rId19" imgW="291960" imgH="190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365625"/>
                        <a:ext cx="5667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868863" y="4365625"/>
          <a:ext cx="5667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1" imgW="291960" imgH="190440" progId="Equation.3">
                  <p:embed/>
                </p:oleObj>
              </mc:Choice>
              <mc:Fallback>
                <p:oleObj name="Equation" r:id="rId21" imgW="29196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4365625"/>
                        <a:ext cx="5667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408238" y="4941888"/>
          <a:ext cx="1800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3" imgW="927000" imgH="241200" progId="Equation.3">
                  <p:embed/>
                </p:oleObj>
              </mc:Choice>
              <mc:Fallback>
                <p:oleObj name="Equation" r:id="rId23" imgW="9270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941888"/>
                        <a:ext cx="18002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06326" y="5715916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(</a:t>
            </a:r>
            <a:r>
              <a:rPr lang="en-GB" sz="2000" dirty="0" err="1" smtClean="0"/>
              <a:t>i</a:t>
            </a:r>
            <a:r>
              <a:rPr lang="en-GB" sz="2000" dirty="0" smtClean="0"/>
              <a:t>) </a:t>
            </a:r>
            <a:endParaRPr lang="en-GB" sz="2000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879475" y="5715000"/>
          <a:ext cx="4287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5" imgW="2209680" imgH="228600" progId="Equation.3">
                  <p:embed/>
                </p:oleObj>
              </mc:Choice>
              <mc:Fallback>
                <p:oleObj name="Equation" r:id="rId25" imgW="2209680" imgH="2286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715000"/>
                        <a:ext cx="42878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4005263" y="5702845"/>
          <a:ext cx="566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7" imgW="291960" imgH="203040" progId="Equation.3">
                  <p:embed/>
                </p:oleObj>
              </mc:Choice>
              <mc:Fallback>
                <p:oleObj name="Equation" r:id="rId27" imgW="29196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5702845"/>
                        <a:ext cx="5667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5229399" y="5702845"/>
          <a:ext cx="566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9" imgW="291960" imgH="203040" progId="Equation.3">
                  <p:embed/>
                </p:oleObj>
              </mc:Choice>
              <mc:Fallback>
                <p:oleObj name="Equation" r:id="rId29" imgW="291960" imgH="203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399" y="5702845"/>
                        <a:ext cx="5667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527300" y="6291263"/>
          <a:ext cx="1774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1" imgW="914400" imgH="241200" progId="Equation.3">
                  <p:embed/>
                </p:oleObj>
              </mc:Choice>
              <mc:Fallback>
                <p:oleObj name="Equation" r:id="rId31" imgW="914400" imgH="241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6291263"/>
                        <a:ext cx="1774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2555776" y="4077072"/>
            <a:ext cx="165618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627784" y="5445224"/>
            <a:ext cx="165618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699792" y="6741368"/>
            <a:ext cx="165618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1" name="Line Callout 1 30"/>
          <p:cNvSpPr/>
          <p:nvPr/>
        </p:nvSpPr>
        <p:spPr>
          <a:xfrm>
            <a:off x="4932040" y="6165304"/>
            <a:ext cx="3960440" cy="648072"/>
          </a:xfrm>
          <a:prstGeom prst="borderCallout1">
            <a:avLst>
              <a:gd name="adj1" fmla="val 47742"/>
              <a:gd name="adj2" fmla="val -1691"/>
              <a:gd name="adj3" fmla="val 56173"/>
              <a:gd name="adj4" fmla="val -1499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This one shows that the quadratic is always positive. i.e. Always 10 or more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0" grpId="0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59633" y="764704"/>
          <a:ext cx="1584175" cy="41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764704"/>
                        <a:ext cx="1584175" cy="416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23528" y="260648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b="1" u="sng" dirty="0" smtClean="0"/>
              <a:t>Example</a:t>
            </a:r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dirty="0" smtClean="0"/>
              <a:t>Express                               in the form </a:t>
            </a:r>
          </a:p>
        </p:txBody>
      </p:sp>
      <p:graphicFrame>
        <p:nvGraphicFramePr>
          <p:cNvPr id="3078" name="Object 1"/>
          <p:cNvGraphicFramePr>
            <a:graphicFrameLocks noChangeAspect="1"/>
          </p:cNvGraphicFramePr>
          <p:nvPr/>
        </p:nvGraphicFramePr>
        <p:xfrm>
          <a:off x="4211960" y="764704"/>
          <a:ext cx="1480001" cy="45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764704"/>
                        <a:ext cx="1480001" cy="454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944563" y="1844675"/>
          <a:ext cx="4090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7" imgW="2108160" imgH="228600" progId="Equation.3">
                  <p:embed/>
                </p:oleObj>
              </mc:Choice>
              <mc:Fallback>
                <p:oleObj name="Equation" r:id="rId7" imgW="210816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844675"/>
                        <a:ext cx="40909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029075" y="1844675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9" imgW="266400" imgH="190440" progId="Equation.3">
                  <p:embed/>
                </p:oleObj>
              </mc:Choice>
              <mc:Fallback>
                <p:oleObj name="Equation" r:id="rId9" imgW="266400" imgH="190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1844675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965700" y="1844675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1" imgW="266400" imgH="190440" progId="Equation.3">
                  <p:embed/>
                </p:oleObj>
              </mc:Choice>
              <mc:Fallback>
                <p:oleObj name="Equation" r:id="rId11" imgW="266400" imgH="1904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844675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504678" y="2421086"/>
          <a:ext cx="1751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3" imgW="901440" imgH="241200" progId="Equation.3">
                  <p:embed/>
                </p:oleObj>
              </mc:Choice>
              <mc:Fallback>
                <p:oleObj name="Equation" r:id="rId13" imgW="90144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78" y="2421086"/>
                        <a:ext cx="17510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733179" y="2907233"/>
            <a:ext cx="165618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400675" y="1844675"/>
          <a:ext cx="444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5" imgW="228600" imgH="164880" progId="Equation.3">
                  <p:embed/>
                </p:oleObj>
              </mc:Choice>
              <mc:Fallback>
                <p:oleObj name="Equation" r:id="rId15" imgW="228600" imgH="1648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844675"/>
                        <a:ext cx="444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59632" y="764704"/>
          <a:ext cx="1656184" cy="46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1656184" cy="464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23528" y="260648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b="1" u="sng" dirty="0" smtClean="0"/>
              <a:t>Example</a:t>
            </a:r>
          </a:p>
          <a:p>
            <a:pPr>
              <a:lnSpc>
                <a:spcPct val="150000"/>
              </a:lnSpc>
              <a:buFont typeface="Arial" charset="0"/>
              <a:buNone/>
            </a:pPr>
            <a:r>
              <a:rPr lang="en-GB" sz="2000" dirty="0" smtClean="0"/>
              <a:t>Express                               in the form </a:t>
            </a:r>
          </a:p>
        </p:txBody>
      </p:sp>
      <p:graphicFrame>
        <p:nvGraphicFramePr>
          <p:cNvPr id="3078" name="Object 1"/>
          <p:cNvGraphicFramePr>
            <a:graphicFrameLocks noChangeAspect="1"/>
          </p:cNvGraphicFramePr>
          <p:nvPr/>
        </p:nvGraphicFramePr>
        <p:xfrm>
          <a:off x="4211960" y="764704"/>
          <a:ext cx="1480001" cy="45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764704"/>
                        <a:ext cx="1480001" cy="454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030288" y="1844675"/>
          <a:ext cx="3917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2019240" imgH="228600" progId="Equation.3">
                  <p:embed/>
                </p:oleObj>
              </mc:Choice>
              <mc:Fallback>
                <p:oleObj name="Equation" r:id="rId7" imgW="20192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1844675"/>
                        <a:ext cx="39179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4029075" y="1844675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266400" imgH="190440" progId="Equation.3">
                  <p:embed/>
                </p:oleObj>
              </mc:Choice>
              <mc:Fallback>
                <p:oleObj name="Equation" r:id="rId9" imgW="266400" imgH="190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1844675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965700" y="1844675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266400" imgH="190440" progId="Equation.3">
                  <p:embed/>
                </p:oleObj>
              </mc:Choice>
              <mc:Fallback>
                <p:oleObj name="Equation" r:id="rId11" imgW="26640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844675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517775" y="2420938"/>
          <a:ext cx="1725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888840" imgH="241200" progId="Equation.3">
                  <p:embed/>
                </p:oleObj>
              </mc:Choice>
              <mc:Fallback>
                <p:oleObj name="Equation" r:id="rId13" imgW="88884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420938"/>
                        <a:ext cx="17256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733179" y="2907233"/>
            <a:ext cx="165618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413375" y="1831975"/>
          <a:ext cx="419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215640" imgH="177480" progId="Equation.3">
                  <p:embed/>
                </p:oleObj>
              </mc:Choice>
              <mc:Fallback>
                <p:oleObj name="Equation" r:id="rId15" imgW="21564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831975"/>
                        <a:ext cx="4191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260648"/>
            <a:ext cx="871296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u="sng" dirty="0" smtClean="0"/>
              <a:t>A Level Question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GB" sz="2000" dirty="0" smtClean="0"/>
              <a:t>Express                            in the form                               , where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a, b </a:t>
            </a:r>
            <a:r>
              <a:rPr lang="en-GB" sz="2000" dirty="0" smtClean="0"/>
              <a:t>and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000" dirty="0" smtClean="0"/>
              <a:t> are constants whose values are to be found. 			</a:t>
            </a:r>
            <a:r>
              <a:rPr lang="en-GB" sz="2000" dirty="0"/>
              <a:t>	</a:t>
            </a:r>
            <a:r>
              <a:rPr lang="en-GB" sz="2000" dirty="0" smtClean="0"/>
              <a:t>               [3]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GB" sz="2000" dirty="0" smtClean="0"/>
              <a:t>Use your answer to part (a) to find the greatest value of 		               [2]</a:t>
            </a:r>
            <a:endParaRPr lang="en-GB" sz="2000" dirty="0"/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1547664" y="823342"/>
          <a:ext cx="1399043" cy="37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787320" imgH="203040" progId="Equation.3">
                  <p:embed/>
                </p:oleObj>
              </mc:Choice>
              <mc:Fallback>
                <p:oleObj name="Equation" r:id="rId3" imgW="78732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823342"/>
                        <a:ext cx="1399043" cy="373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4427984" y="764704"/>
          <a:ext cx="1480001" cy="45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764704"/>
                        <a:ext cx="1480001" cy="454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55675" y="3801095"/>
          <a:ext cx="4067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7" imgW="2095200" imgH="228600" progId="Equation.3">
                  <p:embed/>
                </p:oleObj>
              </mc:Choice>
              <mc:Fallback>
                <p:oleObj name="Equation" r:id="rId7" imgW="2095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801095"/>
                        <a:ext cx="40671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29075" y="3801740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9" imgW="266400" imgH="190440" progId="Equation.3">
                  <p:embed/>
                </p:oleObj>
              </mc:Choice>
              <mc:Fallback>
                <p:oleObj name="Equation" r:id="rId9" imgW="266400" imgH="190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801740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65700" y="3801740"/>
          <a:ext cx="517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1" imgW="266400" imgH="190440" progId="Equation.3">
                  <p:embed/>
                </p:oleObj>
              </mc:Choice>
              <mc:Fallback>
                <p:oleObj name="Equation" r:id="rId11" imgW="26640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3801740"/>
                        <a:ext cx="517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06663" y="4377358"/>
          <a:ext cx="1749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3" imgW="901440" imgH="241200" progId="Equation.3">
                  <p:embed/>
                </p:oleObj>
              </mc:Choice>
              <mc:Fallback>
                <p:oleObj name="Equation" r:id="rId13" imgW="90144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4377358"/>
                        <a:ext cx="17494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733179" y="4864298"/>
            <a:ext cx="165618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425232" y="3801095"/>
          <a:ext cx="4429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5" imgW="228600" imgH="164880" progId="Equation.3">
                  <p:embed/>
                </p:oleObj>
              </mc:Choice>
              <mc:Fallback>
                <p:oleObj name="Equation" r:id="rId15" imgW="228600" imgH="1648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232" y="3801095"/>
                        <a:ext cx="442912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520" y="371703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(a)</a:t>
            </a:r>
            <a:endParaRPr lang="en-GB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95536" y="551723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(b)</a:t>
            </a:r>
            <a:endParaRPr lang="en-GB" sz="2000" dirty="0"/>
          </a:p>
        </p:txBody>
      </p:sp>
      <p:sp>
        <p:nvSpPr>
          <p:cNvPr id="15" name="Line Callout 1 14"/>
          <p:cNvSpPr/>
          <p:nvPr/>
        </p:nvSpPr>
        <p:spPr>
          <a:xfrm>
            <a:off x="5652120" y="5013176"/>
            <a:ext cx="2880320" cy="648072"/>
          </a:xfrm>
          <a:prstGeom prst="borderCallout1">
            <a:avLst>
              <a:gd name="adj1" fmla="val 18750"/>
              <a:gd name="adj2" fmla="val -8333"/>
              <a:gd name="adj3" fmla="val -44058"/>
              <a:gd name="adj4" fmla="val -43552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From this the minimum value is 3</a:t>
            </a:r>
            <a:endParaRPr lang="en-GB" dirty="0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3059832" y="2276872"/>
          <a:ext cx="1444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7" imgW="812520" imgH="393480" progId="Equation.3">
                  <p:embed/>
                </p:oleObj>
              </mc:Choice>
              <mc:Fallback>
                <p:oleObj name="Equation" r:id="rId17" imgW="81252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76872"/>
                        <a:ext cx="14446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971600" y="5408612"/>
          <a:ext cx="1444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9" imgW="812520" imgH="393480" progId="Equation.3">
                  <p:embed/>
                </p:oleObj>
              </mc:Choice>
              <mc:Fallback>
                <p:oleObj name="Equation" r:id="rId19" imgW="81252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408612"/>
                        <a:ext cx="144462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2454275" y="5338763"/>
          <a:ext cx="1647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20" imgW="927000" imgH="431640" progId="Equation.3">
                  <p:embed/>
                </p:oleObj>
              </mc:Choice>
              <mc:Fallback>
                <p:oleObj name="Equation" r:id="rId20" imgW="92700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338763"/>
                        <a:ext cx="164782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99992" y="6021288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refore maximum value =</a:t>
            </a:r>
            <a:endParaRPr lang="en-GB" dirty="0"/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/>
        </p:nvGraphicFramePr>
        <p:xfrm>
          <a:off x="7308304" y="5840413"/>
          <a:ext cx="247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22" imgW="139680" imgH="393480" progId="Equation.3">
                  <p:embed/>
                </p:oleObj>
              </mc:Choice>
              <mc:Fallback>
                <p:oleObj name="Equation" r:id="rId22" imgW="13968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5840413"/>
                        <a:ext cx="2476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9512" y="188640"/>
            <a:ext cx="835292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u="sng" dirty="0" smtClean="0"/>
              <a:t>A Level Question</a:t>
            </a:r>
          </a:p>
          <a:p>
            <a:pPr>
              <a:lnSpc>
                <a:spcPct val="150000"/>
              </a:lnSpc>
            </a:pPr>
            <a:r>
              <a:rPr lang="en-GB" sz="2000" dirty="0" smtClean="0"/>
              <a:t>Express                              in the form                            , where the values of the constants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a, b </a:t>
            </a:r>
            <a:r>
              <a:rPr lang="en-GB" sz="2000" dirty="0" smtClean="0"/>
              <a:t>and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000" dirty="0" smtClean="0"/>
              <a:t> are to be found.</a:t>
            </a:r>
          </a:p>
          <a:p>
            <a:pPr>
              <a:lnSpc>
                <a:spcPct val="150000"/>
              </a:lnSpc>
            </a:pPr>
            <a:r>
              <a:rPr lang="en-GB" sz="2000" dirty="0" smtClean="0"/>
              <a:t>Hence, sketch the graph of                                        , indicating the coordinates of its stationary point. [5]</a:t>
            </a:r>
            <a:endParaRPr lang="en-GB" sz="2000" dirty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1074738" y="765175"/>
          <a:ext cx="162401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914400" imgH="203040" progId="Equation.3">
                  <p:embed/>
                </p:oleObj>
              </mc:Choice>
              <mc:Fallback>
                <p:oleObj name="Equation" r:id="rId3" imgW="91440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765175"/>
                        <a:ext cx="162401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4028103" y="692696"/>
          <a:ext cx="1480001" cy="45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103" y="692696"/>
                        <a:ext cx="1480001" cy="454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2250" y="2781300"/>
          <a:ext cx="441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2273040" imgH="228600" progId="Equation.3">
                  <p:embed/>
                </p:oleObj>
              </mc:Choice>
              <mc:Fallback>
                <p:oleObj name="Equation" r:id="rId7" imgW="22730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2781300"/>
                        <a:ext cx="44132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44875" y="2781300"/>
          <a:ext cx="5667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9" imgW="291960" imgH="190440" progId="Equation.3">
                  <p:embed/>
                </p:oleObj>
              </mc:Choice>
              <mc:Fallback>
                <p:oleObj name="Equation" r:id="rId9" imgW="291960" imgH="190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2781300"/>
                        <a:ext cx="5667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04568" y="2781300"/>
          <a:ext cx="5667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1" imgW="291960" imgH="190440" progId="Equation.3">
                  <p:embed/>
                </p:oleObj>
              </mc:Choice>
              <mc:Fallback>
                <p:oleObj name="Equation" r:id="rId11" imgW="291960" imgH="1904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568" y="2781300"/>
                        <a:ext cx="56673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33575" y="3357563"/>
          <a:ext cx="17748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3" imgW="914400" imgH="241200" progId="Equation.3">
                  <p:embed/>
                </p:oleObj>
              </mc:Choice>
              <mc:Fallback>
                <p:oleObj name="Equation" r:id="rId13" imgW="91440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357563"/>
                        <a:ext cx="17748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173040" y="3844131"/>
            <a:ext cx="1656184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5162600" y="2768600"/>
          <a:ext cx="4175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5" imgW="215640" imgH="177480" progId="Equation.3">
                  <p:embed/>
                </p:oleObj>
              </mc:Choice>
              <mc:Fallback>
                <p:oleObj name="Equation" r:id="rId15" imgW="21564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600" y="2768600"/>
                        <a:ext cx="41751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3122613" y="1628800"/>
          <a:ext cx="20748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7" imgW="1168200" imgH="228600" progId="Equation.3">
                  <p:embed/>
                </p:oleObj>
              </mc:Choice>
              <mc:Fallback>
                <p:oleObj name="Equation" r:id="rId17" imgW="11682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1628800"/>
                        <a:ext cx="20748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Callout 1 16"/>
          <p:cNvSpPr/>
          <p:nvPr/>
        </p:nvSpPr>
        <p:spPr>
          <a:xfrm>
            <a:off x="4716016" y="3356992"/>
            <a:ext cx="4176464" cy="504056"/>
          </a:xfrm>
          <a:prstGeom prst="borderCallout1">
            <a:avLst>
              <a:gd name="adj1" fmla="val 43601"/>
              <a:gd name="adj2" fmla="val -535"/>
              <a:gd name="adj3" fmla="val 44576"/>
              <a:gd name="adj4" fmla="val -233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Here the minimum value is 5 when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x = 2</a:t>
            </a:r>
            <a:endParaRPr lang="en-GB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11560" y="4265712"/>
            <a:ext cx="3024336" cy="2592288"/>
            <a:chOff x="1331640" y="3861048"/>
            <a:chExt cx="3024336" cy="2592288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1331640" y="5517232"/>
              <a:ext cx="273630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483768" y="4005064"/>
              <a:ext cx="0" cy="24482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851920" y="543593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GB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95736" y="386104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i="1" dirty="0"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sp>
        <p:nvSpPr>
          <p:cNvPr id="25" name="Freeform 24"/>
          <p:cNvSpPr/>
          <p:nvPr/>
        </p:nvSpPr>
        <p:spPr>
          <a:xfrm>
            <a:off x="1237428" y="3894936"/>
            <a:ext cx="2492679" cy="1524000"/>
          </a:xfrm>
          <a:custGeom>
            <a:avLst/>
            <a:gdLst>
              <a:gd name="connsiteX0" fmla="*/ 0 w 2492679"/>
              <a:gd name="connsiteY0" fmla="*/ 125260 h 1524000"/>
              <a:gd name="connsiteX1" fmla="*/ 1277654 w 2492679"/>
              <a:gd name="connsiteY1" fmla="*/ 1503123 h 1524000"/>
              <a:gd name="connsiteX2" fmla="*/ 2492679 w 2492679"/>
              <a:gd name="connsiteY2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92679" h="1524000">
                <a:moveTo>
                  <a:pt x="0" y="125260"/>
                </a:moveTo>
                <a:cubicBezTo>
                  <a:pt x="431104" y="824630"/>
                  <a:pt x="862208" y="1524000"/>
                  <a:pt x="1277654" y="1503123"/>
                </a:cubicBezTo>
                <a:cubicBezTo>
                  <a:pt x="1693100" y="1482246"/>
                  <a:pt x="2092889" y="741123"/>
                  <a:pt x="2492679" y="0"/>
                </a:cubicBezTo>
              </a:path>
            </a:pathLst>
          </a:cu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>
            <a:off x="2483768" y="544522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2, 5)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084 -0.06314 " pathEditMode="relative" ptsTypes="AA">
                                      <p:cBhvr>
                                        <p:cTn id="5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 animBg="1"/>
      <p:bldP spid="25" grpId="1" animBg="1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GB" dirty="0" smtClean="0"/>
              <a:t>The Circle Centre the origi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4644008" y="2636912"/>
            <a:ext cx="2880320" cy="93610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GB" dirty="0" smtClean="0"/>
              <a:t>The Circle Centre (0, 0) radius r</a:t>
            </a:r>
            <a:endParaRPr lang="en-GB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2880" y="3383236"/>
            <a:ext cx="3571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2220392" y="1609998"/>
            <a:ext cx="0" cy="3868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899592" y="2060848"/>
            <a:ext cx="2643188" cy="26431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936355" y="1878286"/>
          <a:ext cx="1025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57200" imgH="215640" progId="Equation.3">
                  <p:embed/>
                </p:oleObj>
              </mc:Choice>
              <mc:Fallback>
                <p:oleObj name="Equation" r:id="rId3" imgW="45720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355" y="1878286"/>
                        <a:ext cx="10255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928292" y="3329261"/>
            <a:ext cx="5619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/>
              <a:t>0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5019155" y="2772048"/>
          <a:ext cx="2306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761760" imgH="228600" progId="Equation.3">
                  <p:embed/>
                </p:oleObj>
              </mc:Choice>
              <mc:Fallback>
                <p:oleObj name="Equation" r:id="rId5" imgW="7617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155" y="2772048"/>
                        <a:ext cx="23066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347</Words>
  <Application>Microsoft Office PowerPoint</Application>
  <PresentationFormat>On-screen Show (4:3)</PresentationFormat>
  <Paragraphs>7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Completing the squa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ircle Centre the origin</vt:lpstr>
      <vt:lpstr>The Circle Centre (0, 0) radius r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ting the square</dc:title>
  <dc:creator>Administrator</dc:creator>
  <cp:lastModifiedBy>S.Cooper</cp:lastModifiedBy>
  <cp:revision>26</cp:revision>
  <dcterms:created xsi:type="dcterms:W3CDTF">2012-01-27T12:25:35Z</dcterms:created>
  <dcterms:modified xsi:type="dcterms:W3CDTF">2014-01-06T15:00:33Z</dcterms:modified>
</cp:coreProperties>
</file>